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ab7417876964966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53DFBDE6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9850C73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D97465F">
          <v:shape xmlns:o="urn:schemas-microsoft-com:office:office" xmlns:v="urn:schemas-microsoft-com:vml" id="_x0000_i152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521" DrawAspect="Content" ObjectID="_1571334456" r:id="rId48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F734FBF">
          <v:shape xmlns:o="urn:schemas-microsoft-com:office:office" xmlns:v="urn:schemas-microsoft-com:vml" id="_x0000_i152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522" DrawAspect="Content" ObjectID="_1571334457" r:id="rId48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05C75D28">
          <v:shape xmlns:o="urn:schemas-microsoft-com:office:office" xmlns:v="urn:schemas-microsoft-com:vml" id="_x0000_i152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523" DrawAspect="Content" ObjectID="_1571334458" r:id="rId48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4C4D8A4B">
          <v:shape xmlns:o="urn:schemas-microsoft-com:office:office" xmlns:v="urn:schemas-microsoft-com:vml" id="_x0000_i152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524" DrawAspect="Content" ObjectID="_1571334459" r:id="rId48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67.bin" Id="rId486" /><Relationship Type="http://schemas.openxmlformats.org/officeDocument/2006/relationships/oleObject" Target="/word/embeddings/oleObject468.bin" Id="rId487" /><Relationship Type="http://schemas.openxmlformats.org/officeDocument/2006/relationships/oleObject" Target="/word/embeddings/oleObject469.bin" Id="rId488" /><Relationship Type="http://schemas.openxmlformats.org/officeDocument/2006/relationships/oleObject" Target="/word/embeddings/oleObject470.bin" Id="rId48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